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sldIdLst>
    <p:sldId id="256" r:id="rId2"/>
    <p:sldId id="277" r:id="rId3"/>
    <p:sldId id="278" r:id="rId4"/>
    <p:sldId id="257" r:id="rId5"/>
    <p:sldId id="258" r:id="rId6"/>
    <p:sldId id="259" r:id="rId7"/>
    <p:sldId id="260" r:id="rId8"/>
    <p:sldId id="261" r:id="rId9"/>
    <p:sldId id="262" r:id="rId10"/>
    <p:sldId id="282" r:id="rId11"/>
    <p:sldId id="279" r:id="rId12"/>
    <p:sldId id="280" r:id="rId13"/>
    <p:sldId id="281" r:id="rId14"/>
    <p:sldId id="283" r:id="rId15"/>
    <p:sldId id="284" r:id="rId16"/>
    <p:sldId id="287" r:id="rId17"/>
    <p:sldId id="285" r:id="rId18"/>
    <p:sldId id="269" r:id="rId19"/>
    <p:sldId id="286" r:id="rId20"/>
    <p:sldId id="267" r:id="rId21"/>
    <p:sldId id="268" r:id="rId22"/>
    <p:sldId id="270" r:id="rId23"/>
    <p:sldId id="271" r:id="rId24"/>
    <p:sldId id="272" r:id="rId25"/>
    <p:sldId id="273" r:id="rId26"/>
    <p:sldId id="274" r:id="rId27"/>
    <p:sldId id="275" r:id="rId28"/>
    <p:sldId id="276" r:id="rId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14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8612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530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119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035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5881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6179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52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277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479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762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819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31932-1EA6-4324-ACC7-19B445E31411}" type="datetimeFigureOut">
              <a:rPr lang="ru-RU" smtClean="0"/>
              <a:t>22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54B8C-AE70-4057-BE2A-7BEDDD989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1388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package" Target="../embeddings/_________Microsoft_Visio4.vsdx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6.wmf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" y="0"/>
            <a:ext cx="12191999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ИНИСТЕРСТВО НАУКИ И ВЫСШЕГО ОБРАЗОВАНИЯ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ОССИЙСКОЙ ФЕДЕРАЦИИ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едеральное государственной бюджетное образовательное учреждение высшего образования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«Рязанский государственный радиотехнический университет</a:t>
            </a:r>
          </a:p>
          <a:p>
            <a:pPr indent="450215" algn="ctr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мени В.Ф. Уткина»</a:t>
            </a:r>
          </a:p>
          <a:p>
            <a:pPr indent="450215" algn="ctr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афедра космических технологий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" y="2739211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ЫПУСКНАЯ КВАЛИФИКАЦИОННАЯ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БОТА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акалавриат</a:t>
            </a: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тему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«Исследование алгоритма определения типа поверхности удаленных</a:t>
            </a:r>
          </a:p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ъектов поляриметрическими методами»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64265" y="5509097"/>
            <a:ext cx="47598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уководитель	– доц. каф. КТ Наумов Д.А.</a:t>
            </a:r>
          </a:p>
          <a:p>
            <a:pPr indent="450215" algn="just">
              <a:lnSpc>
                <a:spcPct val="150000"/>
              </a:lnSpc>
              <a:spcAft>
                <a:spcPts val="120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учающийся – ст. гр. 648 Фоломеев К.Д.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6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лгоритм определения типа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крыт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83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рация 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селекция характеризующих 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знаков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1: расчет компонент вектора Стокса естественного и рассеянного излучения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расчет коэффициента поляризации;</a:t>
            </a:r>
            <a:endParaRPr lang="ru-RU" sz="20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3: выполнение задачи классификации: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о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класса: диэлектрический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аллический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рка гипотезы о нормальном распределении признаков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е вероятности принадлежности объекта классу;</a:t>
            </a:r>
          </a:p>
          <a:p>
            <a:pPr marL="800100" lvl="1" indent="-342900" algn="just">
              <a:lnSpc>
                <a:spcPct val="150000"/>
              </a:lnSpc>
              <a:buFont typeface="+mj-lt"/>
              <a:buAutoNum type="arabicParenR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е тип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ерхности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оценка ошибки классификации</a:t>
            </a: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06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083" y="443184"/>
            <a:ext cx="4536688" cy="1325563"/>
          </a:xfrm>
        </p:spPr>
        <p:txBody>
          <a:bodyPr>
            <a:normAutofit fontScale="90000"/>
          </a:bodyPr>
          <a:lstStyle/>
          <a:p>
            <a:r>
              <a:rPr lang="ru-RU" dirty="0"/>
              <a:t>Алгоритм расчета компонент вектора Стокса</a:t>
            </a:r>
            <a:endParaRPr lang="ru-RU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434254" y="68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52323"/>
              </p:ext>
            </p:extLst>
          </p:nvPr>
        </p:nvGraphicFramePr>
        <p:xfrm>
          <a:off x="5218771" y="443184"/>
          <a:ext cx="6395225" cy="626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Visio" r:id="rId3" imgW="3095630" imgH="3038392" progId="Visio.Drawing.15">
                  <p:embed/>
                </p:oleObj>
              </mc:Choice>
              <mc:Fallback>
                <p:oleObj name="Visio" r:id="rId3" imgW="3095630" imgH="3038392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771" y="443184"/>
                        <a:ext cx="6395225" cy="6269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280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2234" y="100361"/>
            <a:ext cx="11041566" cy="1393902"/>
          </a:xfrm>
        </p:spPr>
        <p:txBody>
          <a:bodyPr>
            <a:normAutofit/>
          </a:bodyPr>
          <a:lstStyle/>
          <a:p>
            <a:r>
              <a:rPr lang="ru-RU" dirty="0"/>
              <a:t>Алгоритм расчета компонент вектора Стокса </a:t>
            </a:r>
            <a:br>
              <a:rPr lang="ru-RU" dirty="0"/>
            </a:br>
            <a:r>
              <a:rPr lang="ru-RU" dirty="0"/>
              <a:t>естественного излучения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053" y="1494263"/>
            <a:ext cx="8051181" cy="527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568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815" y="197858"/>
            <a:ext cx="11766394" cy="1347904"/>
          </a:xfrm>
        </p:spPr>
        <p:txBody>
          <a:bodyPr>
            <a:normAutofit/>
          </a:bodyPr>
          <a:lstStyle/>
          <a:p>
            <a:r>
              <a:rPr lang="ru-RU" dirty="0"/>
              <a:t>Алгоритм расчета дополнительных параметров </a:t>
            </a:r>
            <a:br>
              <a:rPr lang="ru-RU" dirty="0"/>
            </a:br>
            <a:r>
              <a:rPr lang="ru-RU" dirty="0"/>
              <a:t>численными методами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627" y="1545762"/>
            <a:ext cx="7508675" cy="528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8214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22379" y="365125"/>
            <a:ext cx="5742879" cy="3292475"/>
          </a:xfrm>
        </p:spPr>
        <p:txBody>
          <a:bodyPr>
            <a:normAutofit/>
          </a:bodyPr>
          <a:lstStyle/>
          <a:p>
            <a:r>
              <a:rPr lang="ru-RU" dirty="0"/>
              <a:t>Алгоритм определения коэффициента преломления </a:t>
            </a:r>
            <a:br>
              <a:rPr lang="ru-RU" dirty="0"/>
            </a:br>
            <a:r>
              <a:rPr lang="ru-RU" dirty="0"/>
              <a:t>неметаллической поверхности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61636"/>
              </p:ext>
            </p:extLst>
          </p:nvPr>
        </p:nvGraphicFramePr>
        <p:xfrm>
          <a:off x="152568" y="1"/>
          <a:ext cx="5781507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Visio" r:id="rId3" imgW="6229381" imgH="7382041" progId="Visio.Drawing.15">
                  <p:embed/>
                </p:oleObj>
              </mc:Choice>
              <mc:Fallback>
                <p:oleObj name="Visio" r:id="rId3" imgW="6229381" imgH="738204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8" y="1"/>
                        <a:ext cx="5781507" cy="685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512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40389" y="365125"/>
            <a:ext cx="3902927" cy="3470895"/>
          </a:xfrm>
        </p:spPr>
        <p:txBody>
          <a:bodyPr>
            <a:normAutofit fontScale="90000"/>
          </a:bodyPr>
          <a:lstStyle/>
          <a:p>
            <a:r>
              <a:rPr lang="ru-RU" dirty="0"/>
              <a:t>Алгоритм определения коэффициента преломления металлических покрытий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167268" y="-1516567"/>
            <a:ext cx="8317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90895"/>
              </p:ext>
            </p:extLst>
          </p:nvPr>
        </p:nvGraphicFramePr>
        <p:xfrm>
          <a:off x="0" y="0"/>
          <a:ext cx="4134568" cy="672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Visio" r:id="rId3" imgW="6400925" imgH="10429751" progId="Visio.Drawing.15">
                  <p:embed/>
                </p:oleObj>
              </mc:Choice>
              <mc:Fallback>
                <p:oleObj name="Visio" r:id="rId3" imgW="6400925" imgH="1042975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34568" cy="672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393580" y="-133817"/>
            <a:ext cx="83698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90677"/>
              </p:ext>
            </p:extLst>
          </p:nvPr>
        </p:nvGraphicFramePr>
        <p:xfrm>
          <a:off x="4760303" y="0"/>
          <a:ext cx="2656527" cy="666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Visio" r:id="rId5" imgW="4248223" imgH="10639591" progId="Visio.Drawing.15">
                  <p:embed/>
                </p:oleObj>
              </mc:Choice>
              <mc:Fallback>
                <p:oleObj name="Visio" r:id="rId5" imgW="4248223" imgH="10639591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303" y="0"/>
                        <a:ext cx="2656527" cy="6668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980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граммная система </a:t>
            </a:r>
            <a:r>
              <a:rPr lang="en-US" dirty="0" smtClean="0"/>
              <a:t>Stokes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753" y="1585371"/>
            <a:ext cx="9610493" cy="5076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960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6839" y="156117"/>
            <a:ext cx="10996961" cy="871789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Схема взаимодействия программных модулей</a:t>
            </a:r>
            <a:endParaRPr lang="ru-RU" sz="4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25137"/>
              </p:ext>
            </p:extLst>
          </p:nvPr>
        </p:nvGraphicFramePr>
        <p:xfrm>
          <a:off x="3170974" y="1027906"/>
          <a:ext cx="7344627" cy="57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3" imgW="5506794" imgH="4354569" progId="Msxml2.SAXXMLReader.5.0">
                  <p:embed/>
                </p:oleObj>
              </mc:Choice>
              <mc:Fallback>
                <p:oleObj r:id="rId3" imgW="5506794" imgH="4354569" progId="Msxml2.SAXXMLReader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74" y="1027906"/>
                        <a:ext cx="7344627" cy="5735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8470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15036" t="16928" r="23573" b="6142"/>
          <a:stretch/>
        </p:blipFill>
        <p:spPr bwMode="auto">
          <a:xfrm>
            <a:off x="158114" y="114300"/>
            <a:ext cx="9506586" cy="6629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82200" y="3198167"/>
            <a:ext cx="1999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БД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4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стройка программной системы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75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крыть 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айл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ic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ли создать его копию с произвольным именем и расширением </a:t>
            </a:r>
            <a:r>
              <a:rPr lang="en-US" sz="20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екции [</a:t>
            </a:r>
            <a:r>
              <a:rPr lang="en-US" sz="20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on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ввести значения следующих параметров для настройки работы алгоритмов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угол пад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ju_Re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ействительная часть показателя преломл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ju_Im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комплексная часть показателя преломления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8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mma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угол (</a:t>
            </a:r>
            <a:r>
              <a:rPr lang="ru-RU" sz="18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 чего?)</a:t>
            </a:r>
            <a:r>
              <a:rPr lang="ru-RU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екции [</a:t>
            </a:r>
            <a:r>
              <a:rPr lang="en-US" sz="20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s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ввести значения допустимых интервалов соответствующих параметров вектора Стокса падающего и отражённого излучения. 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954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3541"/>
            <a:ext cx="10515600" cy="4883422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Цель </a:t>
            </a:r>
            <a:r>
              <a:rPr lang="ru-RU" dirty="0"/>
              <a:t>работы: </a:t>
            </a:r>
            <a:r>
              <a:rPr lang="ru-RU" dirty="0" smtClean="0"/>
              <a:t>проведение исследований </a:t>
            </a:r>
            <a:r>
              <a:rPr lang="ru-RU" dirty="0"/>
              <a:t>алгоритма определения типа поверхности </a:t>
            </a:r>
            <a:r>
              <a:rPr lang="ru-RU" dirty="0" smtClean="0"/>
              <a:t>удаленных объектов </a:t>
            </a:r>
            <a:r>
              <a:rPr lang="ru-RU" dirty="0"/>
              <a:t>поляриметрическими </a:t>
            </a:r>
            <a:r>
              <a:rPr lang="ru-RU" dirty="0" smtClean="0"/>
              <a:t>методами при помощи разработанной программной системы</a:t>
            </a:r>
          </a:p>
          <a:p>
            <a:r>
              <a:rPr lang="ru-RU" dirty="0" smtClean="0"/>
              <a:t>Основные задачи: </a:t>
            </a:r>
          </a:p>
          <a:p>
            <a:pPr lvl="1"/>
            <a:r>
              <a:rPr lang="ru-RU" dirty="0" smtClean="0"/>
              <a:t>изучение математических моделей </a:t>
            </a:r>
            <a:r>
              <a:rPr lang="ru-RU" dirty="0"/>
              <a:t>и </a:t>
            </a:r>
            <a:r>
              <a:rPr lang="ru-RU" dirty="0" smtClean="0"/>
              <a:t>алгоритмов </a:t>
            </a:r>
            <a:r>
              <a:rPr lang="ru-RU" dirty="0"/>
              <a:t>прямой и обратной задачи фотометрии;</a:t>
            </a:r>
          </a:p>
          <a:p>
            <a:pPr lvl="1"/>
            <a:r>
              <a:rPr lang="ru-RU" dirty="0" smtClean="0"/>
              <a:t>изучение современных методов </a:t>
            </a:r>
            <a:r>
              <a:rPr lang="ru-RU" dirty="0"/>
              <a:t>и </a:t>
            </a:r>
            <a:r>
              <a:rPr lang="ru-RU" dirty="0" smtClean="0"/>
              <a:t>алгоритмов </a:t>
            </a:r>
            <a:r>
              <a:rPr lang="ru-RU" dirty="0"/>
              <a:t>определения типа покрытия космических объектов</a:t>
            </a:r>
            <a:r>
              <a:rPr lang="ru-RU" dirty="0" smtClean="0"/>
              <a:t>;</a:t>
            </a:r>
          </a:p>
          <a:p>
            <a:pPr lvl="1"/>
            <a:r>
              <a:rPr lang="ru-RU" dirty="0" smtClean="0"/>
              <a:t>проектирование базы данных для хранения входных и выходных данных;</a:t>
            </a:r>
            <a:endParaRPr lang="ru-RU" dirty="0"/>
          </a:p>
          <a:p>
            <a:pPr lvl="1"/>
            <a:r>
              <a:rPr lang="ru-RU" dirty="0" smtClean="0"/>
              <a:t>программная реализация алгоритма </a:t>
            </a:r>
            <a:r>
              <a:rPr lang="ru-RU" dirty="0"/>
              <a:t>определения типа поверхности удаленных </a:t>
            </a:r>
            <a:r>
              <a:rPr lang="ru-RU" dirty="0" smtClean="0"/>
              <a:t>объектов;</a:t>
            </a:r>
          </a:p>
          <a:p>
            <a:pPr lvl="1"/>
            <a:r>
              <a:rPr lang="ru-RU" dirty="0" smtClean="0"/>
              <a:t>разработка функционального интерфейса  пользователя</a:t>
            </a:r>
            <a:r>
              <a:rPr lang="ru-RU" dirty="0"/>
              <a:t>;</a:t>
            </a:r>
          </a:p>
          <a:p>
            <a:pPr lvl="1"/>
            <a:r>
              <a:rPr lang="ru-RU" dirty="0" smtClean="0"/>
              <a:t>экспериментальная проверка </a:t>
            </a:r>
            <a:r>
              <a:rPr lang="ru-RU" dirty="0"/>
              <a:t>разработанной программной системы.</a:t>
            </a:r>
          </a:p>
          <a:p>
            <a:r>
              <a:rPr lang="ru-RU" dirty="0" smtClean="0"/>
              <a:t>Средства разработки:</a:t>
            </a:r>
          </a:p>
          <a:p>
            <a:pPr lvl="1"/>
            <a:r>
              <a:rPr lang="en-US" dirty="0" smtClean="0"/>
              <a:t>python </a:t>
            </a:r>
            <a:r>
              <a:rPr lang="en-US" dirty="0"/>
              <a:t>3;</a:t>
            </a:r>
          </a:p>
          <a:p>
            <a:pPr lvl="1"/>
            <a:r>
              <a:rPr lang="ru-RU" dirty="0" smtClean="0"/>
              <a:t>формат </a:t>
            </a:r>
            <a:r>
              <a:rPr lang="ru-RU" dirty="0"/>
              <a:t>базы данных: </a:t>
            </a:r>
            <a:r>
              <a:rPr lang="en-US" dirty="0" err="1"/>
              <a:t>sqlite3</a:t>
            </a:r>
            <a:r>
              <a:rPr lang="en-US" dirty="0"/>
              <a:t>;</a:t>
            </a:r>
          </a:p>
          <a:p>
            <a:pPr lvl="1"/>
            <a:r>
              <a:rPr lang="en-US" dirty="0" smtClean="0"/>
              <a:t>Visual </a:t>
            </a:r>
            <a:r>
              <a:rPr lang="en-US" dirty="0"/>
              <a:t>Studio Code;</a:t>
            </a:r>
          </a:p>
          <a:p>
            <a:pPr lvl="1"/>
            <a:r>
              <a:rPr lang="en-US" dirty="0" err="1" smtClean="0"/>
              <a:t>git</a:t>
            </a:r>
            <a:r>
              <a:rPr lang="en-US" dirty="0"/>
              <a:t>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99225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3400" y="302211"/>
            <a:ext cx="11010900" cy="6324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ращение к программной системе происходит через интерфейс командной строки (терминал) Следует перейти в папку 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okes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запуск осуществляется командой “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on mai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опции] ”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Программе могут быть переданы следующие параметры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fig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конфигурационный файл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fig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basic.ini'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sk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номер задачи (1, 2 или 3)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1',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f', '--file':</a:t>
            </a:r>
            <a:endParaRPr lang="ru-RU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файл для загрузки данных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i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, '--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: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начение: файл с показателями преломления материалов;</a:t>
            </a:r>
          </a:p>
          <a:p>
            <a:pPr marL="742950" lvl="1" indent="-285750" algn="just">
              <a:lnSpc>
                <a:spcPct val="15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по умолчанию '/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Refraction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v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'.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89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474787" y="169227"/>
            <a:ext cx="9244013" cy="59140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34013" y="6197600"/>
            <a:ext cx="6725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импорта параметров конфигураци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50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63687" y="232727"/>
            <a:ext cx="91297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80143" y="6070600"/>
            <a:ext cx="4696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ирование расчёта задачи 1 и 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85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52587" y="270827"/>
            <a:ext cx="90027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05199" y="6083300"/>
            <a:ext cx="3697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задачи 1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42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50987" y="334327"/>
            <a:ext cx="9066213" cy="5647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35349" y="6146800"/>
            <a:ext cx="3697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задачи 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30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52587" y="347027"/>
            <a:ext cx="8799513" cy="56219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00018" y="61214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1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13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14487" y="347027"/>
            <a:ext cx="8977313" cy="5456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50818" y="59817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2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56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28787" y="321627"/>
            <a:ext cx="8774113" cy="56346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63518" y="6108700"/>
            <a:ext cx="41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расчёта 3 (Задача 3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0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82600" y="176798"/>
            <a:ext cx="1120140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000" b="1" kern="0" cap="all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ходе выполнения выпускной квалификационной работы были поставлены и решены следующие задачи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сследованы существующие модели и алгоритмы определения типа покрытий и расчета оптических параметров покрытий космических объектов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и протестирован алгоритм для расчета поляризационных характеристик отраженной световой волны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и протестирован алгоритм определения типа покрытий и расчета оптических параметров покрытий космических объектов на основе вероятностного метода распознавания образов, методов аналитического и статистического моделирования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работана программная система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okes </a:t>
            </a: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основе свободно-распространяемого ПО для решения поставленных задач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зработанная система программной системы тестирования позволила произвести полную проверку проекта с выявлением и исправлением всех скрытых дефектов, возникающих в процессе длительной эксплуатации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аким образом, следует считать, что задачи проекта полностью выполнены, цель достигнута.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01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Фотометр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516566"/>
            <a:ext cx="10515600" cy="466039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b="1" dirty="0" smtClean="0"/>
              <a:t>Фотометрия </a:t>
            </a:r>
            <a:r>
              <a:rPr lang="ru-RU" dirty="0" smtClean="0"/>
              <a:t>- раздел </a:t>
            </a:r>
            <a:r>
              <a:rPr lang="ru-RU" dirty="0"/>
              <a:t>оптики, в котором исследуются энергетические характеристики света при его испускании, распространении и взаимодействии с телами. 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Одна из задач фотометрии - мониторинг </a:t>
            </a:r>
            <a:r>
              <a:rPr lang="ru-RU" dirty="0"/>
              <a:t>околоземного космического пространства – распознавание формы и типа поверхности и измерение геометрических параметров космических тел. </a:t>
            </a:r>
            <a:endParaRPr lang="ru-RU" dirty="0" smtClean="0"/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ямая задача: измерение </a:t>
            </a:r>
            <a:r>
              <a:rPr lang="ru-RU" dirty="0"/>
              <a:t>оптических характеристик изучаемого объекта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Обратная задача: по </a:t>
            </a:r>
            <a:r>
              <a:rPr lang="ru-RU" dirty="0"/>
              <a:t>результатам измерения оптических параметров определяются геометрические параметры тела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612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унок1-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07" y="626300"/>
            <a:ext cx="7920625" cy="512314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06384" y="5899759"/>
            <a:ext cx="8560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анализа поверхности оптическими методами в координатном пространств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8750300" y="763466"/>
                <a:ext cx="3327400" cy="4985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чало координат соответствует поверхности. Ось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ормаль к плоскости поверхности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между направление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излучатель и его проекцией на плоскость поверхности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ежду направление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1600" b="0" i="0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приёмник и его проекцией на плоскость поверхности.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оответствуют углам между нормалью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векторам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Угол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ежду векторам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ru-RU" baseline="-25000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300" y="763466"/>
                <a:ext cx="3327400" cy="4985980"/>
              </a:xfrm>
              <a:prstGeom prst="rect">
                <a:avLst/>
              </a:prstGeom>
              <a:blipFill rotWithShape="0">
                <a:blip r:embed="rId3"/>
                <a:stretch>
                  <a:fillRect l="-916" r="-27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624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-1 цвет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4" y="297636"/>
            <a:ext cx="8516938" cy="51181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320724" y="5415736"/>
                <a:ext cx="7620397" cy="1298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едставление вектор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1" smtClean="0">
                        <a:effectLst/>
                        <a:latin typeface="Cambria Math" panose="02040503050406030204" pitchFamily="18" charset="0"/>
                      </a:rPr>
                      <m:t>ч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ерез проекции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 орты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baseline="-25000" smtClean="0">
                        <a:effectLst/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и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baseline="-25000" smtClean="0">
                        <a:effectLst/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плоскость поляризации,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плоскость референции, векто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</m:oMath>
                </a14:m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соответствует направлению распространения световой волны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724" y="5415736"/>
                <a:ext cx="7620397" cy="1298241"/>
              </a:xfrm>
              <a:prstGeom prst="rect">
                <a:avLst/>
              </a:prstGeom>
              <a:blipFill rotWithShape="0">
                <a:blip r:embed="rId3"/>
                <a:stretch>
                  <a:fillRect l="-720" r="-640" b="-65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45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унок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331232"/>
            <a:ext cx="6946900" cy="562223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59700" y="1244041"/>
                <a:ext cx="3746500" cy="3796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липс поляризации. Коэффициент эллиптичности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= b / 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зимутальный угол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sSubSup>
                          <m:sSub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rad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амплитуда колебаний 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ы сторонам описанного прямоугольника),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зность фаз составляющих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700" y="1244041"/>
                <a:ext cx="3746500" cy="3796617"/>
              </a:xfrm>
              <a:prstGeom prst="rect">
                <a:avLst/>
              </a:prstGeom>
              <a:blipFill rotWithShape="0">
                <a:blip r:embed="rId3"/>
                <a:stretch>
                  <a:fillRect l="-1463" r="-1138" b="-16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85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08819"/>
              </p:ext>
            </p:extLst>
          </p:nvPr>
        </p:nvGraphicFramePr>
        <p:xfrm>
          <a:off x="642935" y="2508250"/>
          <a:ext cx="5933073" cy="372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3" imgW="2667000" imgH="1689100" progId="Equation.DSMT4">
                  <p:embed/>
                </p:oleObj>
              </mc:Choice>
              <mc:Fallback>
                <p:oleObj r:id="rId3" imgW="2667000" imgH="168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5" y="2508250"/>
                        <a:ext cx="5933073" cy="372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3004"/>
              </p:ext>
            </p:extLst>
          </p:nvPr>
        </p:nvGraphicFramePr>
        <p:xfrm>
          <a:off x="1841792" y="676121"/>
          <a:ext cx="3535361" cy="161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5" imgW="1524000" imgH="673100" progId="Equation.DSMT4">
                  <p:embed/>
                </p:oleObj>
              </mc:Choice>
              <mc:Fallback>
                <p:oleObj r:id="rId5" imgW="1524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92" y="676121"/>
                        <a:ext cx="3535361" cy="161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959600" y="2508250"/>
                <a:ext cx="4648199" cy="303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ставление вектора Стокса – линейные комбинации координат комплексного вектора Джонса.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ражает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лоскость поляризации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эллиптичность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ветового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тока. Угловыми скобками обозначено усреднённое во времени значение. Компон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комплексно сопряжены компонентам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ru-RU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-25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600" y="2508250"/>
                <a:ext cx="4648199" cy="3033716"/>
              </a:xfrm>
              <a:prstGeom prst="rect">
                <a:avLst/>
              </a:prstGeom>
              <a:blipFill rotWithShape="0">
                <a:blip r:embed="rId7"/>
                <a:stretch>
                  <a:fillRect l="-1181" r="-1050" b="-6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59600" y="676121"/>
            <a:ext cx="4816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ие комплексного вектора Джонса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88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21693"/>
              </p:ext>
            </p:extLst>
          </p:nvPr>
        </p:nvGraphicFramePr>
        <p:xfrm>
          <a:off x="1207236" y="108718"/>
          <a:ext cx="4076700" cy="119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3" imgW="1866090" imgH="545863" progId="Equation.DSMT4">
                  <p:embed/>
                </p:oleObj>
              </mc:Choice>
              <mc:Fallback>
                <p:oleObj r:id="rId3" imgW="186609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108718"/>
                        <a:ext cx="4076700" cy="1197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20428"/>
              </p:ext>
            </p:extLst>
          </p:nvPr>
        </p:nvGraphicFramePr>
        <p:xfrm>
          <a:off x="186815" y="1497012"/>
          <a:ext cx="6117542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5" imgW="3937000" imgH="1638300" progId="Equation.DSMT4">
                  <p:embed/>
                </p:oleObj>
              </mc:Choice>
              <mc:Fallback>
                <p:oleObj r:id="rId5" imgW="3937000" imgH="163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5" y="1497012"/>
                        <a:ext cx="6117542" cy="2541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90060"/>
              </p:ext>
            </p:extLst>
          </p:nvPr>
        </p:nvGraphicFramePr>
        <p:xfrm>
          <a:off x="192167" y="4229099"/>
          <a:ext cx="6112190" cy="236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7" imgW="3937000" imgH="1511300" progId="Equation.DSMT4">
                  <p:embed/>
                </p:oleObj>
              </mc:Choice>
              <mc:Fallback>
                <p:oleObj r:id="rId7" imgW="3937000" imgH="151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7" y="4229099"/>
                        <a:ext cx="6112190" cy="2362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00800" y="21466"/>
                <a:ext cx="5524500" cy="1372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трица Мюллера, преобразует вектор Стокса падающего излучения в вектор Стокса отражённого излучения. Компонент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являются комплексными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1466"/>
                <a:ext cx="5524500" cy="1372299"/>
              </a:xfrm>
              <a:prstGeom prst="rect">
                <a:avLst/>
              </a:prstGeom>
              <a:blipFill rotWithShape="0">
                <a:blip r:embed="rId9"/>
                <a:stretch>
                  <a:fillRect l="-883" r="-883" b="-1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400800" y="2767806"/>
                <a:ext cx="5524500" cy="2462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трица Мюллера для металлических и диэлектрических поверхностей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отношение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мплитуд падающей и отражённой световых волн (перпендикулярно и параллельно соответственно).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767806"/>
                <a:ext cx="5524500" cy="2462534"/>
              </a:xfrm>
              <a:prstGeom prst="rect">
                <a:avLst/>
              </a:prstGeom>
              <a:blipFill rotWithShape="0">
                <a:blip r:embed="rId10"/>
                <a:stretch>
                  <a:fillRect l="-883" r="-883" b="-9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650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рис-1n(rus)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77800"/>
            <a:ext cx="5295900" cy="64897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061200" y="2574116"/>
            <a:ext cx="4572000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ая блок-схема модифицированной оптической установк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71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5</TotalTime>
  <Words>680</Words>
  <Application>Microsoft Office PowerPoint</Application>
  <PresentationFormat>Широкоэкранный</PresentationFormat>
  <Paragraphs>96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Office Theme</vt:lpstr>
      <vt:lpstr>Equation.DSMT4</vt:lpstr>
      <vt:lpstr>Документ Microsoft Visio</vt:lpstr>
      <vt:lpstr>SAX XML Reader 5.0</vt:lpstr>
      <vt:lpstr>Презентация PowerPoint</vt:lpstr>
      <vt:lpstr>Постановка задачи</vt:lpstr>
      <vt:lpstr>Фотометр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горитм определения типа покрытия</vt:lpstr>
      <vt:lpstr>Алгоритм расчета компонент вектора Стокса</vt:lpstr>
      <vt:lpstr>Алгоритм расчета компонент вектора Стокса  естественного излучения</vt:lpstr>
      <vt:lpstr>Алгоритм расчета дополнительных параметров  численными методами</vt:lpstr>
      <vt:lpstr>Алгоритм определения коэффициента преломления  неметаллической поверхности</vt:lpstr>
      <vt:lpstr>Алгоритм определения коэффициента преломления металлических покрытий</vt:lpstr>
      <vt:lpstr>Программная система Stokes</vt:lpstr>
      <vt:lpstr>Схема взаимодействия программных модулей</vt:lpstr>
      <vt:lpstr>Презентация PowerPoint</vt:lpstr>
      <vt:lpstr>Настройка программной систем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login</cp:lastModifiedBy>
  <cp:revision>40</cp:revision>
  <dcterms:created xsi:type="dcterms:W3CDTF">2020-06-21T08:48:12Z</dcterms:created>
  <dcterms:modified xsi:type="dcterms:W3CDTF">2020-06-22T09:58:27Z</dcterms:modified>
</cp:coreProperties>
</file>